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372" r:id="rId12"/>
    <p:sldId id="415" r:id="rId13"/>
    <p:sldId id="416" r:id="rId14"/>
    <p:sldId id="423" r:id="rId15"/>
    <p:sldId id="375" r:id="rId16"/>
    <p:sldId id="413" r:id="rId17"/>
    <p:sldId id="414" r:id="rId18"/>
    <p:sldId id="419" r:id="rId19"/>
    <p:sldId id="420" r:id="rId20"/>
    <p:sldId id="421" r:id="rId21"/>
    <p:sldId id="422" r:id="rId22"/>
    <p:sldId id="417" r:id="rId23"/>
    <p:sldId id="403" r:id="rId24"/>
    <p:sldId id="406" r:id="rId25"/>
    <p:sldId id="404" r:id="rId26"/>
    <p:sldId id="405" r:id="rId27"/>
    <p:sldId id="407" r:id="rId28"/>
    <p:sldId id="418" r:id="rId29"/>
    <p:sldId id="408" r:id="rId30"/>
    <p:sldId id="409" r:id="rId31"/>
    <p:sldId id="350" r:id="rId3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103" d="100"/>
          <a:sy n="103" d="100"/>
        </p:scale>
        <p:origin x="-1456" y="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image" Target="../media/image24.png"/><Relationship Id="rId2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8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24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5.png"/><Relationship Id="rId5" Type="http://schemas.microsoft.com/office/2007/relationships/hdphoto" Target="../media/hdphoto2.wdp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7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 smtClean="0"/>
              <a:t>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  <p:grpSp>
        <p:nvGrpSpPr>
          <p:cNvPr id="2" name="Group 1"/>
          <p:cNvGrpSpPr/>
          <p:nvPr/>
        </p:nvGrpSpPr>
        <p:grpSpPr>
          <a:xfrm>
            <a:off x="1268963" y="1825756"/>
            <a:ext cx="7053571" cy="4495660"/>
            <a:chOff x="1268963" y="1825756"/>
            <a:chExt cx="7053571" cy="4495660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1268963" y="1825756"/>
              <a:ext cx="7053571" cy="4495660"/>
            </a:xfrm>
            <a:prstGeom prst="roundRect">
              <a:avLst/>
            </a:prstGeom>
            <a:gradFill flip="none" rotWithShape="1">
              <a:gsLst>
                <a:gs pos="0">
                  <a:schemeClr val="accent2">
                    <a:tint val="50000"/>
                    <a:satMod val="300000"/>
                  </a:schemeClr>
                </a:gs>
                <a:gs pos="35000">
                  <a:schemeClr val="accent2">
                    <a:tint val="37000"/>
                    <a:satMod val="300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  <a:lin ang="16200000" scaled="1"/>
              <a:tileRect/>
            </a:gradFill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438356" y="2084551"/>
              <a:ext cx="6645923" cy="4236865"/>
              <a:chOff x="1438356" y="2084551"/>
              <a:chExt cx="6645923" cy="4236865"/>
            </a:xfrm>
          </p:grpSpPr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3"/>
              <a:srcRect b="7843"/>
              <a:stretch/>
            </p:blipFill>
            <p:spPr>
              <a:xfrm>
                <a:off x="1438356" y="2084551"/>
                <a:ext cx="6645923" cy="3905977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/>
              <a:srcRect l="47874" t="91285"/>
              <a:stretch/>
            </p:blipFill>
            <p:spPr>
              <a:xfrm>
                <a:off x="3989877" y="5952044"/>
                <a:ext cx="3464223" cy="369372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real application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1</a:t>
            </a:r>
            <a:r>
              <a:rPr lang="en-US" b="0" baseline="30000" dirty="0" smtClean="0">
                <a:cs typeface="Arial"/>
              </a:rPr>
              <a:t>st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1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2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3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 smtClean="0"/>
              <a:t>Dynamic PRA for a Station Black Out Multi-Unit scenario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20065" y="1932141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2</a:t>
            </a:r>
            <a:r>
              <a:rPr lang="en-US" b="0" baseline="30000" dirty="0" smtClean="0">
                <a:cs typeface="Arial"/>
              </a:rPr>
              <a:t>nd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69740" y="4452211"/>
            <a:ext cx="3196263" cy="1779322"/>
            <a:chOff x="169740" y="2791631"/>
            <a:chExt cx="5566833" cy="3954463"/>
          </a:xfrm>
        </p:grpSpPr>
        <p:sp>
          <p:nvSpPr>
            <p:cNvPr id="5" name="Rectangle 4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17" name="Straight Arrow Connector 16"/>
            <p:cNvCxnSpPr>
              <a:stCxn id="7" idx="3"/>
              <a:endCxn id="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3"/>
              <a:endCxn id="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7" idx="3"/>
              <a:endCxn id="1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8" idx="3"/>
              <a:endCxn id="1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3"/>
              <a:endCxn id="1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  <a:endCxn id="1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9" idx="3"/>
              <a:endCxn id="1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3"/>
              <a:endCxn id="1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0" idx="3"/>
              <a:endCxn id="1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1088461"/>
          </a:xfrm>
        </p:spPr>
        <p:txBody>
          <a:bodyPr/>
          <a:lstStyle/>
          <a:p>
            <a:r>
              <a:rPr lang="en-US" dirty="0" smtClean="0"/>
              <a:t>Exploiting the restart capability of the driven code, the </a:t>
            </a:r>
            <a:r>
              <a:rPr lang="en-US" i="1" dirty="0" err="1" smtClean="0"/>
              <a:t>EnsembleModel</a:t>
            </a:r>
            <a:r>
              <a:rPr lang="en-US" i="1" dirty="0" smtClean="0"/>
              <a:t> </a:t>
            </a:r>
            <a:r>
              <a:rPr lang="en-US" dirty="0" smtClean="0"/>
              <a:t>can be constructed through a chain of basic units that can be repeated, for example, over time</a:t>
            </a:r>
            <a:endParaRPr lang="en-US" i="1" dirty="0" smtClean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3644017" y="4997885"/>
            <a:ext cx="745350" cy="6844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/>
                <a:cs typeface="Arial"/>
              </a:rPr>
              <a:t>Human Actions</a:t>
            </a:r>
            <a:endParaRPr lang="en-US" sz="12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cxnSp>
        <p:nvCxnSpPr>
          <p:cNvPr id="29" name="Straight Arrow Connector 28"/>
          <p:cNvCxnSpPr>
            <a:stCxn id="5" idx="3"/>
            <a:endCxn id="28" idx="1"/>
          </p:cNvCxnSpPr>
          <p:nvPr/>
        </p:nvCxnSpPr>
        <p:spPr>
          <a:xfrm flipV="1">
            <a:off x="3366003" y="5340127"/>
            <a:ext cx="278014" cy="174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402924" y="5335033"/>
            <a:ext cx="278014" cy="56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680938" y="4445372"/>
            <a:ext cx="3196263" cy="1779322"/>
            <a:chOff x="169740" y="2791631"/>
            <a:chExt cx="5566833" cy="3954463"/>
          </a:xfrm>
        </p:grpSpPr>
        <p:sp>
          <p:nvSpPr>
            <p:cNvPr id="36" name="Rectangle 35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47" name="Straight Arrow Connector 46"/>
            <p:cNvCxnSpPr>
              <a:stCxn id="37" idx="3"/>
              <a:endCxn id="3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37" idx="3"/>
              <a:endCxn id="3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37" idx="3"/>
              <a:endCxn id="4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8" idx="3"/>
              <a:endCxn id="4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38" idx="3"/>
              <a:endCxn id="4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39" idx="3"/>
              <a:endCxn id="4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9" idx="3"/>
              <a:endCxn id="4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3"/>
              <a:endCxn id="4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0" idx="3"/>
              <a:endCxn id="4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7883111" y="5345008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966440" y="4875415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o</a:t>
            </a:r>
            <a:r>
              <a:rPr lang="en-US" sz="1400" dirty="0" smtClean="0">
                <a:latin typeface="Arial"/>
                <a:cs typeface="Arial"/>
              </a:rPr>
              <a:t>ver time</a:t>
            </a:r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8284425" y="5340127"/>
            <a:ext cx="420333" cy="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836718" y="5335600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427368" y="3875847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10 minutes</a:t>
            </a:r>
            <a:endParaRPr lang="en-US" sz="1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5334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for Multi-Unit Power Plant:</a:t>
            </a:r>
            <a:br>
              <a:rPr lang="en-US" b="0" dirty="0">
                <a:cs typeface="Arial"/>
              </a:rPr>
            </a:br>
            <a:r>
              <a:rPr lang="en-US" b="0" dirty="0" smtClean="0">
                <a:cs typeface="Arial"/>
              </a:rPr>
              <a:t>Preliminary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7" descr="figure_1-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890" y="2687720"/>
            <a:ext cx="4399395" cy="3299546"/>
          </a:xfrm>
          <a:prstGeom prst="rect">
            <a:avLst/>
          </a:prstGeom>
        </p:spPr>
      </p:pic>
      <p:pic>
        <p:nvPicPr>
          <p:cNvPr id="9" name="Picture 8" descr="figure_1-1(1)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6"/>
          <a:stretch/>
        </p:blipFill>
        <p:spPr>
          <a:xfrm>
            <a:off x="5210239" y="1883787"/>
            <a:ext cx="3629860" cy="2493004"/>
          </a:xfrm>
          <a:prstGeom prst="rect">
            <a:avLst/>
          </a:prstGeom>
        </p:spPr>
      </p:pic>
      <p:pic>
        <p:nvPicPr>
          <p:cNvPr id="11" name="Picture 10" descr="1-plot3_line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5" t="4979" r="6671"/>
          <a:stretch/>
        </p:blipFill>
        <p:spPr>
          <a:xfrm>
            <a:off x="5412731" y="4265830"/>
            <a:ext cx="3230378" cy="2631530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03562" y="2457878"/>
            <a:ext cx="3058345" cy="45968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4 Spent Fuel Pools</a:t>
            </a:r>
            <a:endParaRPr lang="en-US" i="1" dirty="0" smtClean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833952" y="3954095"/>
            <a:ext cx="1825374" cy="4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dirty="0" smtClean="0"/>
              <a:t>Transferring Restarts</a:t>
            </a:r>
            <a:endParaRPr lang="en-US" i="1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941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RAVEN:</a:t>
            </a:r>
            <a:br>
              <a:rPr lang="en-US" b="0" dirty="0" smtClean="0"/>
            </a:br>
            <a:r>
              <a:rPr lang="en-US" b="0" dirty="0" smtClean="0"/>
              <a:t>2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958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69026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23091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86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982197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87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0508659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88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512579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89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127547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0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Example </a:t>
            </a:r>
            <a:r>
              <a:rPr lang="en-US" b="0" dirty="0" smtClean="0"/>
              <a:t>1 </a:t>
            </a:r>
            <a:r>
              <a:rPr lang="en-US" b="0" dirty="0"/>
              <a:t>specifications</a:t>
            </a:r>
          </a:p>
        </p:txBody>
      </p:sp>
    </p:spTree>
    <p:extLst>
      <p:ext uri="{BB962C8B-B14F-4D97-AF65-F5344CB8AC3E}">
        <p14:creationId xmlns:p14="http://schemas.microsoft.com/office/powerpoint/2010/main" val="292505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emble_model_ext_models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lef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righ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1linea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,solu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ation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2linear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k,averageTemperatur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 and limitations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Ensemble Modeling</a:t>
            </a:r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Hands-on: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xample using 2 external model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xample using the Code Interface we previously created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hermalConductivityComputation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thermalConductivityComputationContainer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heatTransfer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   </a:t>
            </a:r>
            <a:r>
              <a:rPr lang="en-US" sz="1300" dirty="0" err="1" smtClean="0">
                <a:latin typeface="Courier"/>
                <a:cs typeface="Courier"/>
              </a:rPr>
              <a:t>heatTransferCont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tation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metaModelOutputTe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k,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Exercise 2:</a:t>
            </a:r>
            <a:br>
              <a:rPr lang="en-US" b="0" dirty="0" smtClean="0"/>
            </a:br>
            <a:r>
              <a:rPr lang="en-US" b="0" dirty="0" smtClean="0"/>
              <a:t>Create an </a:t>
            </a:r>
            <a:r>
              <a:rPr lang="en-US" b="0" dirty="0" err="1" smtClean="0"/>
              <a:t>EnsembleModel</a:t>
            </a:r>
            <a:r>
              <a:rPr lang="en-US" b="0" dirty="0" smtClean="0"/>
              <a:t>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8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5463" y="1536700"/>
            <a:ext cx="8839307" cy="2978644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nvert final outcomes of EM1 into atom densities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5864085" cy="1416050"/>
            <a:chOff x="1529170" y="2216559"/>
            <a:chExt cx="5864085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69819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" name="Equation" r:id="rId5" imgW="533400" imgH="1117600" progId="Equation.DSMT4">
                    <p:embed/>
                  </p:oleObj>
                </mc:Choice>
                <mc:Fallback>
                  <p:oleObj name="Equation" r:id="rId5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292959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" name="Equation" r:id="rId7" imgW="457200" imgH="990600" progId="Equation.DSMT4">
                    <p:embed/>
                  </p:oleObj>
                </mc:Choice>
                <mc:Fallback>
                  <p:oleObj name="Equation" r:id="rId7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 specifications</a:t>
            </a:r>
            <a:endParaRPr lang="en-US" b="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491"/>
              </p:ext>
            </p:extLst>
          </p:nvPr>
        </p:nvGraphicFramePr>
        <p:xfrm>
          <a:off x="7274924" y="4842041"/>
          <a:ext cx="93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9" imgW="736600" imgH="990600" progId="Equation.DSMT4">
                  <p:embed/>
                </p:oleObj>
              </mc:Choice>
              <mc:Fallback>
                <p:oleObj name="Equation" r:id="rId9" imgW="736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4924" y="4842041"/>
                        <a:ext cx="936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amble_model_example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73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igma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ecayConstan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e-7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8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1756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693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nvertToAtomDensit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oAtomDen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,B,C,D,densA,densB,densC,dens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Code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es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GenericCod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ensembleModelWithCode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alyticalDplMain.py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xml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in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.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sv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out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prepend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pyth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repen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Cod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80683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4932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inPlaceHold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convertToAtomDensit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referenceInput.xm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convertedData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estModel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sampleMC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01636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vert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densA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ample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inalResponse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A,B,C,</a:t>
            </a:r>
            <a:r>
              <a:rPr lang="en-US" sz="1400" dirty="0" err="1" smtClean="0">
                <a:latin typeface="Courier"/>
                <a:cs typeface="Courier"/>
              </a:rPr>
              <a:t>D,densA</a:t>
            </a:r>
            <a:r>
              <a:rPr lang="en-US" sz="1400" dirty="0" err="1">
                <a:latin typeface="Courier"/>
                <a:cs typeface="Courier"/>
              </a:rPr>
              <a:t>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42413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424138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87304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67032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809818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66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Ensemble Modeling Motiv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 smtClean="0"/>
              <a:t>In several </a:t>
            </a:r>
            <a:r>
              <a:rPr lang="en-US" dirty="0"/>
              <a:t>cases multiple models need to interface with each other since the initial conditions of some are dependent on the outcomes of </a:t>
            </a:r>
            <a:r>
              <a:rPr lang="en-US" dirty="0" smtClean="0"/>
              <a:t>others</a:t>
            </a:r>
          </a:p>
          <a:p>
            <a:r>
              <a:rPr lang="en-US" dirty="0" smtClean="0"/>
              <a:t>In </a:t>
            </a:r>
            <a:r>
              <a:rPr lang="en-US" dirty="0"/>
              <a:t>order to face this </a:t>
            </a:r>
            <a:r>
              <a:rPr lang="en-US" dirty="0" smtClean="0"/>
              <a:t>“problem” in </a:t>
            </a:r>
            <a:r>
              <a:rPr lang="en-US" dirty="0"/>
              <a:t>the RAVEN framework, a new model category (e.g. class), named </a:t>
            </a:r>
            <a:r>
              <a:rPr lang="en-US" i="1" dirty="0" err="1"/>
              <a:t>EnsambleModel</a:t>
            </a:r>
            <a:r>
              <a:rPr lang="en-US" dirty="0"/>
              <a:t>, </a:t>
            </a:r>
            <a:r>
              <a:rPr lang="en-US" dirty="0" smtClean="0"/>
              <a:t>has been designed</a:t>
            </a:r>
          </a:p>
          <a:p>
            <a:r>
              <a:rPr lang="en-US" dirty="0" smtClean="0"/>
              <a:t>This </a:t>
            </a:r>
            <a:r>
              <a:rPr lang="en-US" dirty="0"/>
              <a:t>class is able to assemble multiple models of other categories (i.e. Code, External Model, ROM), </a:t>
            </a:r>
            <a:r>
              <a:rPr lang="en-US" dirty="0" smtClean="0"/>
              <a:t>identifying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input/output </a:t>
            </a:r>
            <a:r>
              <a:rPr lang="en-US" dirty="0" smtClean="0"/>
              <a:t>connections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order of execution </a:t>
            </a:r>
            <a:endParaRPr lang="en-US" dirty="0" smtClean="0"/>
          </a:p>
          <a:p>
            <a:pPr lvl="1"/>
            <a:r>
              <a:rPr lang="en-US" dirty="0" smtClean="0"/>
              <a:t>the parallel execution strategy for each sub-mode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</a:t>
            </a:r>
            <a:r>
              <a:rPr lang="en-US" b="0" dirty="0" smtClean="0"/>
              <a:t>Main Character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err="1" smtClean="0"/>
              <a:t>EnsembleModel</a:t>
            </a:r>
            <a:r>
              <a:rPr lang="en-US" dirty="0" smtClean="0"/>
              <a:t> entity has the following main characteristics:</a:t>
            </a:r>
          </a:p>
          <a:p>
            <a:pPr lvl="1"/>
            <a:r>
              <a:rPr lang="en-US" dirty="0" smtClean="0"/>
              <a:t>Ability to link all the RAVEN Models:</a:t>
            </a:r>
          </a:p>
          <a:p>
            <a:pPr lvl="2"/>
            <a:r>
              <a:rPr lang="en-US" dirty="0" smtClean="0"/>
              <a:t>Codes, ROMs, </a:t>
            </a:r>
            <a:r>
              <a:rPr lang="en-US" dirty="0" err="1" smtClean="0"/>
              <a:t>ExternalModels</a:t>
            </a:r>
            <a:endParaRPr lang="en-US" dirty="0" smtClean="0"/>
          </a:p>
          <a:p>
            <a:pPr lvl="1"/>
            <a:r>
              <a:rPr lang="en-US" dirty="0" smtClean="0"/>
              <a:t>Practical no limit on the number of Models in the Ensemble configuration</a:t>
            </a:r>
          </a:p>
          <a:p>
            <a:pPr lvl="1"/>
            <a:r>
              <a:rPr lang="en-US" dirty="0" smtClean="0"/>
              <a:t>Capability to link the different </a:t>
            </a:r>
            <a:r>
              <a:rPr lang="en-US" dirty="0"/>
              <a:t>Models </a:t>
            </a:r>
            <a:r>
              <a:rPr lang="en-US" dirty="0" smtClean="0"/>
              <a:t>through both scalar and vector variables (e.g. Max Cladding Temperature (scalar) or Power history (vector))</a:t>
            </a:r>
          </a:p>
          <a:p>
            <a:pPr lvl="1"/>
            <a:r>
              <a:rPr lang="en-US" dirty="0" smtClean="0"/>
              <a:t>Capability to transfer meta-data from the different models (e.g. restart files, etc.)</a:t>
            </a:r>
          </a:p>
          <a:p>
            <a:r>
              <a:rPr lang="en-US" dirty="0"/>
              <a:t>The </a:t>
            </a:r>
            <a:r>
              <a:rPr lang="en-US" dirty="0" smtClean="0"/>
              <a:t>current </a:t>
            </a:r>
            <a:r>
              <a:rPr lang="en-US" i="1" dirty="0" err="1" smtClean="0"/>
              <a:t>EnsembleModel</a:t>
            </a:r>
            <a:r>
              <a:rPr lang="en-US" dirty="0" smtClean="0"/>
              <a:t> </a:t>
            </a:r>
            <a:r>
              <a:rPr lang="en-US" dirty="0"/>
              <a:t>entity </a:t>
            </a:r>
            <a:r>
              <a:rPr lang="en-US" dirty="0" smtClean="0"/>
              <a:t>is not indicated to handle high-density field data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953497" y="1381914"/>
            <a:ext cx="5441826" cy="3327760"/>
            <a:chOff x="1953497" y="1381914"/>
            <a:chExt cx="5441826" cy="3327760"/>
          </a:xfrm>
        </p:grpSpPr>
        <p:sp>
          <p:nvSpPr>
            <p:cNvPr id="2" name="Rounded Rectangle 1"/>
            <p:cNvSpPr/>
            <p:nvPr/>
          </p:nvSpPr>
          <p:spPr bwMode="auto">
            <a:xfrm>
              <a:off x="1953497" y="1381914"/>
              <a:ext cx="5441826" cy="3327760"/>
            </a:xfrm>
            <a:prstGeom prst="roundRect">
              <a:avLst/>
            </a:prstGeom>
            <a:gradFill flip="none" rotWithShape="1">
              <a:gsLst>
                <a:gs pos="0">
                  <a:schemeClr val="accent2">
                    <a:tint val="50000"/>
                    <a:satMod val="300000"/>
                  </a:schemeClr>
                </a:gs>
                <a:gs pos="35000">
                  <a:schemeClr val="accent2">
                    <a:tint val="37000"/>
                    <a:satMod val="300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  <a:lin ang="16200000" scaled="1"/>
              <a:tileRect/>
            </a:gradFill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335622" y="1675531"/>
              <a:ext cx="4641708" cy="2726823"/>
              <a:chOff x="35624" y="846641"/>
              <a:chExt cx="4641708" cy="2726823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247475" y="846641"/>
                <a:ext cx="4259490" cy="711331"/>
                <a:chOff x="2084611" y="929418"/>
                <a:chExt cx="4259490" cy="711331"/>
              </a:xfrm>
            </p:grpSpPr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2955390" y="1285330"/>
                  <a:ext cx="2271497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2" name="Rounded Rectangle 31"/>
                <p:cNvSpPr/>
                <p:nvPr/>
              </p:nvSpPr>
              <p:spPr>
                <a:xfrm>
                  <a:off x="3529370" y="949764"/>
                  <a:ext cx="1064622" cy="640365"/>
                </a:xfrm>
                <a:prstGeom prst="round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</a:rPr>
                    <a:t>Model </a:t>
                  </a:r>
                  <a:r>
                    <a:rPr lang="en-US" sz="1600" b="1" i="1" dirty="0" smtClean="0">
                      <a:solidFill>
                        <a:schemeClr val="bg1"/>
                      </a:solidFill>
                    </a:rPr>
                    <a:t>1</a:t>
                  </a:r>
                  <a:endParaRPr lang="en-US" sz="1600" b="1" i="1" dirty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526987"/>
                    </p:ext>
                  </p:extLst>
                </p:nvPr>
              </p:nvGraphicFramePr>
              <p:xfrm>
                <a:off x="2084611" y="929418"/>
                <a:ext cx="870779" cy="6607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1" name="Equation" r:id="rId4" imgW="685800" imgH="520700" progId="Equation.3">
                        <p:embed/>
                      </p:oleObj>
                    </mc:Choice>
                    <mc:Fallback>
                      <p:oleObj name="Equation" r:id="rId4" imgW="685800" imgH="5207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84611" y="929418"/>
                              <a:ext cx="870779" cy="66071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7854967"/>
                    </p:ext>
                  </p:extLst>
                </p:nvPr>
              </p:nvGraphicFramePr>
              <p:xfrm>
                <a:off x="5348105" y="934355"/>
                <a:ext cx="995996" cy="7063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2" name="Equation" r:id="rId6" imgW="698500" imgH="495300" progId="Equation.3">
                        <p:embed/>
                      </p:oleObj>
                    </mc:Choice>
                    <mc:Fallback>
                      <p:oleObj name="Equation" r:id="rId6" imgW="698500" imgH="4953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48105" y="934355"/>
                              <a:ext cx="995996" cy="7063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" name="Group 6"/>
              <p:cNvGrpSpPr/>
              <p:nvPr/>
            </p:nvGrpSpPr>
            <p:grpSpPr>
              <a:xfrm>
                <a:off x="35624" y="1879706"/>
                <a:ext cx="4433543" cy="682883"/>
                <a:chOff x="1890752" y="1764111"/>
                <a:chExt cx="4433543" cy="682883"/>
              </a:xfrm>
            </p:grpSpPr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2966700" y="2121546"/>
                  <a:ext cx="2271497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Rounded Rectangle 27"/>
                <p:cNvSpPr/>
                <p:nvPr/>
              </p:nvSpPr>
              <p:spPr>
                <a:xfrm>
                  <a:off x="3529370" y="1779637"/>
                  <a:ext cx="1064622" cy="640365"/>
                </a:xfrm>
                <a:prstGeom prst="round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</a:rPr>
                    <a:t>Model </a:t>
                  </a:r>
                  <a:r>
                    <a:rPr lang="en-US" sz="1600" b="1" i="1" dirty="0" smtClean="0">
                      <a:solidFill>
                        <a:schemeClr val="bg1"/>
                      </a:solidFill>
                    </a:rPr>
                    <a:t>N-1</a:t>
                  </a:r>
                  <a:endParaRPr lang="en-US" sz="1600" b="1" i="1" dirty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99814055"/>
                    </p:ext>
                  </p:extLst>
                </p:nvPr>
              </p:nvGraphicFramePr>
              <p:xfrm>
                <a:off x="1890752" y="1764111"/>
                <a:ext cx="1064638" cy="637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3" name="Equation" r:id="rId8" imgW="825500" imgH="495300" progId="Equation.3">
                        <p:embed/>
                      </p:oleObj>
                    </mc:Choice>
                    <mc:Fallback>
                      <p:oleObj name="Equation" r:id="rId8" imgW="825500" imgH="4953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90752" y="1764111"/>
                              <a:ext cx="1064638" cy="6371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3639808"/>
                    </p:ext>
                  </p:extLst>
                </p:nvPr>
              </p:nvGraphicFramePr>
              <p:xfrm>
                <a:off x="5238197" y="1795155"/>
                <a:ext cx="1086098" cy="6518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4" name="Equation" r:id="rId10" imgW="825500" imgH="495300" progId="Equation.3">
                        <p:embed/>
                      </p:oleObj>
                    </mc:Choice>
                    <mc:Fallback>
                      <p:oleObj name="Equation" r:id="rId10" imgW="825500" imgH="4953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8197" y="1795155"/>
                              <a:ext cx="1086098" cy="6518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" name="Group 7"/>
              <p:cNvGrpSpPr/>
              <p:nvPr/>
            </p:nvGrpSpPr>
            <p:grpSpPr>
              <a:xfrm>
                <a:off x="148777" y="2909814"/>
                <a:ext cx="4320390" cy="663650"/>
                <a:chOff x="2025697" y="2704023"/>
                <a:chExt cx="4320390" cy="663650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2966700" y="3067661"/>
                  <a:ext cx="2271497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4" name="Rounded Rectangle 23"/>
                <p:cNvSpPr/>
                <p:nvPr/>
              </p:nvSpPr>
              <p:spPr>
                <a:xfrm>
                  <a:off x="3527002" y="2704023"/>
                  <a:ext cx="1066990" cy="641789"/>
                </a:xfrm>
                <a:prstGeom prst="round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</a:rPr>
                    <a:t>Model </a:t>
                  </a:r>
                  <a:r>
                    <a:rPr lang="en-US" sz="1600" b="1" i="1" dirty="0" smtClean="0">
                      <a:solidFill>
                        <a:schemeClr val="bg1"/>
                      </a:solidFill>
                    </a:rPr>
                    <a:t>N</a:t>
                  </a:r>
                  <a:endParaRPr lang="en-US" sz="1600" b="1" i="1" dirty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68507582"/>
                    </p:ext>
                  </p:extLst>
                </p:nvPr>
              </p:nvGraphicFramePr>
              <p:xfrm>
                <a:off x="2025697" y="2719122"/>
                <a:ext cx="921184" cy="6409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5" name="Equation" r:id="rId12" imgW="749300" imgH="520700" progId="Equation.3">
                        <p:embed/>
                      </p:oleObj>
                    </mc:Choice>
                    <mc:Fallback>
                      <p:oleObj name="Equation" r:id="rId12" imgW="749300" imgH="5207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25697" y="2719122"/>
                              <a:ext cx="921184" cy="64093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7602616"/>
                    </p:ext>
                  </p:extLst>
                </p:nvPr>
              </p:nvGraphicFramePr>
              <p:xfrm>
                <a:off x="5349007" y="2719122"/>
                <a:ext cx="997080" cy="6485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6" name="Equation" r:id="rId14" imgW="762000" imgH="495300" progId="Equation.DSMT4">
                        <p:embed/>
                      </p:oleObj>
                    </mc:Choice>
                    <mc:Fallback>
                      <p:oleObj name="Equation" r:id="rId14" imgW="762000" imgH="4953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49007" y="2719122"/>
                              <a:ext cx="997080" cy="6485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" name="Rounded Rectangle 8"/>
              <p:cNvSpPr/>
              <p:nvPr/>
            </p:nvSpPr>
            <p:spPr>
              <a:xfrm>
                <a:off x="4043929" y="2236043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4053994" y="921700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666959" y="1936603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811062" y="1062127"/>
                <a:ext cx="3866270" cy="848623"/>
                <a:chOff x="811062" y="1062127"/>
                <a:chExt cx="3866270" cy="848623"/>
              </a:xfrm>
            </p:grpSpPr>
            <p:cxnSp>
              <p:nvCxnSpPr>
                <p:cNvPr id="19" name="Straight Connector 18"/>
                <p:cNvCxnSpPr>
                  <a:stCxn id="10" idx="3"/>
                </p:cNvCxnSpPr>
                <p:nvPr/>
              </p:nvCxnSpPr>
              <p:spPr>
                <a:xfrm>
                  <a:off x="4322665" y="1062127"/>
                  <a:ext cx="35466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4671999" y="1062127"/>
                  <a:ext cx="0" cy="63520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811062" y="1697328"/>
                  <a:ext cx="3866270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811062" y="1697328"/>
                  <a:ext cx="0" cy="21342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805729" y="2369250"/>
                <a:ext cx="3866270" cy="565840"/>
                <a:chOff x="811062" y="1054236"/>
                <a:chExt cx="3866270" cy="565840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4322665" y="1062127"/>
                  <a:ext cx="354667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668692" y="1054236"/>
                  <a:ext cx="0" cy="35673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811062" y="1406654"/>
                  <a:ext cx="38535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811062" y="1406654"/>
                  <a:ext cx="0" cy="21342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" name="Rounded Rectangle 13"/>
              <p:cNvSpPr/>
              <p:nvPr/>
            </p:nvSpPr>
            <p:spPr>
              <a:xfrm>
                <a:off x="666959" y="2961379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616484" y="4709674"/>
            <a:ext cx="7952644" cy="2148326"/>
            <a:chOff x="616484" y="4709674"/>
            <a:chExt cx="7952644" cy="2148326"/>
          </a:xfrm>
        </p:grpSpPr>
        <p:sp>
          <p:nvSpPr>
            <p:cNvPr id="60" name="Rounded Rectangle 59"/>
            <p:cNvSpPr/>
            <p:nvPr/>
          </p:nvSpPr>
          <p:spPr bwMode="auto">
            <a:xfrm>
              <a:off x="616484" y="4709674"/>
              <a:ext cx="7952644" cy="2148326"/>
            </a:xfrm>
            <a:prstGeom prst="roundRect">
              <a:avLst/>
            </a:prstGeom>
            <a:gradFill flip="none" rotWithShape="1">
              <a:gsLst>
                <a:gs pos="0">
                  <a:schemeClr val="accent2">
                    <a:tint val="50000"/>
                    <a:satMod val="300000"/>
                  </a:schemeClr>
                </a:gs>
                <a:gs pos="35000">
                  <a:schemeClr val="accent2">
                    <a:tint val="37000"/>
                    <a:satMod val="300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  <a:lin ang="16200000" scaled="1"/>
              <a:tileRect/>
            </a:gradFill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767668" y="4927174"/>
              <a:ext cx="7702165" cy="1662506"/>
              <a:chOff x="141673" y="4100119"/>
              <a:chExt cx="7702165" cy="1662506"/>
            </a:xfrm>
          </p:grpSpPr>
          <p:cxnSp>
            <p:nvCxnSpPr>
              <p:cNvPr id="66" name="Straight Arrow Connector 65"/>
              <p:cNvCxnSpPr/>
              <p:nvPr/>
            </p:nvCxnSpPr>
            <p:spPr>
              <a:xfrm>
                <a:off x="5082433" y="4445122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5082433" y="541749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68" name="Group 67"/>
              <p:cNvGrpSpPr/>
              <p:nvPr/>
            </p:nvGrpSpPr>
            <p:grpSpPr>
              <a:xfrm>
                <a:off x="141673" y="4480753"/>
                <a:ext cx="3618330" cy="706394"/>
                <a:chOff x="2343541" y="909697"/>
                <a:chExt cx="3618330" cy="706394"/>
              </a:xfrm>
            </p:grpSpPr>
            <p:cxnSp>
              <p:nvCxnSpPr>
                <p:cNvPr id="86" name="Straight Arrow Connector 85"/>
                <p:cNvCxnSpPr/>
                <p:nvPr/>
              </p:nvCxnSpPr>
              <p:spPr>
                <a:xfrm>
                  <a:off x="3271829" y="1264213"/>
                  <a:ext cx="1686895" cy="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7" name="Rounded Rectangle 86"/>
                <p:cNvSpPr/>
                <p:nvPr/>
              </p:nvSpPr>
              <p:spPr>
                <a:xfrm>
                  <a:off x="3529370" y="949764"/>
                  <a:ext cx="1064622" cy="640365"/>
                </a:xfrm>
                <a:prstGeom prst="round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</a:rPr>
                    <a:t>Model </a:t>
                  </a:r>
                  <a:r>
                    <a:rPr lang="en-US" sz="1600" b="1" i="1" dirty="0" smtClean="0">
                      <a:solidFill>
                        <a:schemeClr val="bg1"/>
                      </a:solidFill>
                    </a:rPr>
                    <a:t>1</a:t>
                  </a:r>
                  <a:endParaRPr lang="en-US" sz="1600" b="1" i="1" dirty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88" name="Object 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5679673"/>
                    </p:ext>
                  </p:extLst>
                </p:nvPr>
              </p:nvGraphicFramePr>
              <p:xfrm>
                <a:off x="2343541" y="929418"/>
                <a:ext cx="870779" cy="6607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7" name="Equation" r:id="rId16" imgW="685800" imgH="520700" progId="Equation.3">
                        <p:embed/>
                      </p:oleObj>
                    </mc:Choice>
                    <mc:Fallback>
                      <p:oleObj name="Equation" r:id="rId16" imgW="685800" imgH="5207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43541" y="929418"/>
                              <a:ext cx="870779" cy="66071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8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5185773"/>
                    </p:ext>
                  </p:extLst>
                </p:nvPr>
              </p:nvGraphicFramePr>
              <p:xfrm>
                <a:off x="4965875" y="909697"/>
                <a:ext cx="995996" cy="7063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8" name="Equation" r:id="rId17" imgW="698500" imgH="495300" progId="Equation.3">
                        <p:embed/>
                      </p:oleObj>
                    </mc:Choice>
                    <mc:Fallback>
                      <p:oleObj name="Equation" r:id="rId17" imgW="698500" imgH="4953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65875" y="909697"/>
                              <a:ext cx="995996" cy="7063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9" name="Group 68"/>
              <p:cNvGrpSpPr/>
              <p:nvPr/>
            </p:nvGrpSpPr>
            <p:grpSpPr>
              <a:xfrm>
                <a:off x="4142925" y="4100119"/>
                <a:ext cx="3616775" cy="652856"/>
                <a:chOff x="2291080" y="1779637"/>
                <a:chExt cx="3616775" cy="652856"/>
              </a:xfrm>
            </p:grpSpPr>
            <p:sp>
              <p:nvSpPr>
                <p:cNvPr id="83" name="Rounded Rectangle 82"/>
                <p:cNvSpPr/>
                <p:nvPr/>
              </p:nvSpPr>
              <p:spPr>
                <a:xfrm>
                  <a:off x="3529370" y="1779637"/>
                  <a:ext cx="1064622" cy="640365"/>
                </a:xfrm>
                <a:prstGeom prst="round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</a:rPr>
                    <a:t>Model </a:t>
                  </a:r>
                  <a:r>
                    <a:rPr lang="en-US" sz="1600" b="1" i="1" dirty="0" smtClean="0">
                      <a:solidFill>
                        <a:schemeClr val="bg1"/>
                      </a:solidFill>
                    </a:rPr>
                    <a:t>2</a:t>
                  </a:r>
                  <a:endParaRPr lang="en-US" sz="1600" b="1" i="1" dirty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84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9337434"/>
                    </p:ext>
                  </p:extLst>
                </p:nvPr>
              </p:nvGraphicFramePr>
              <p:xfrm>
                <a:off x="2291080" y="1789556"/>
                <a:ext cx="917575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89" name="Equation" r:id="rId18" imgW="711200" imgH="495300" progId="Equation.3">
                        <p:embed/>
                      </p:oleObj>
                    </mc:Choice>
                    <mc:Fallback>
                      <p:oleObj name="Equation" r:id="rId18" imgW="711200" imgH="4953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91080" y="1789556"/>
                              <a:ext cx="917575" cy="6365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9763173"/>
                    </p:ext>
                  </p:extLst>
                </p:nvPr>
              </p:nvGraphicFramePr>
              <p:xfrm>
                <a:off x="4955355" y="1780031"/>
                <a:ext cx="952500" cy="6524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90" name="Equation" r:id="rId20" imgW="723900" imgH="495300" progId="Equation.3">
                        <p:embed/>
                      </p:oleObj>
                    </mc:Choice>
                    <mc:Fallback>
                      <p:oleObj name="Equation" r:id="rId20" imgW="723900" imgH="4953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55355" y="1780031"/>
                              <a:ext cx="952500" cy="6524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0" name="Group 69"/>
              <p:cNvGrpSpPr/>
              <p:nvPr/>
            </p:nvGrpSpPr>
            <p:grpSpPr>
              <a:xfrm>
                <a:off x="4124325" y="5074578"/>
                <a:ext cx="3719513" cy="688047"/>
                <a:chOff x="2281942" y="2704023"/>
                <a:chExt cx="3719513" cy="688047"/>
              </a:xfrm>
            </p:grpSpPr>
            <p:sp>
              <p:nvSpPr>
                <p:cNvPr id="80" name="Rounded Rectangle 79"/>
                <p:cNvSpPr/>
                <p:nvPr/>
              </p:nvSpPr>
              <p:spPr>
                <a:xfrm>
                  <a:off x="3527002" y="2704023"/>
                  <a:ext cx="1066990" cy="641789"/>
                </a:xfrm>
                <a:prstGeom prst="roundRect">
                  <a:avLst/>
                </a:prstGeom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</a:rPr>
                    <a:t>Model </a:t>
                  </a:r>
                  <a:r>
                    <a:rPr lang="en-US" sz="1600" b="1" i="1" dirty="0" smtClean="0">
                      <a:solidFill>
                        <a:schemeClr val="bg1"/>
                      </a:solidFill>
                    </a:rPr>
                    <a:t>3</a:t>
                  </a:r>
                  <a:endParaRPr lang="en-US" sz="1600" b="1" i="1" dirty="0">
                    <a:solidFill>
                      <a:schemeClr val="bg1"/>
                    </a:solidFill>
                  </a:endParaRPr>
                </a:p>
              </p:txBody>
            </p:sp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0741696"/>
                    </p:ext>
                  </p:extLst>
                </p:nvPr>
              </p:nvGraphicFramePr>
              <p:xfrm>
                <a:off x="2281942" y="2718970"/>
                <a:ext cx="919163" cy="673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91" name="Equation" r:id="rId22" imgW="711200" imgH="520700" progId="Equation.3">
                        <p:embed/>
                      </p:oleObj>
                    </mc:Choice>
                    <mc:Fallback>
                      <p:oleObj name="Equation" r:id="rId22" imgW="711200" imgH="5207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1942" y="2718970"/>
                              <a:ext cx="919163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68589036"/>
                    </p:ext>
                  </p:extLst>
                </p:nvPr>
              </p:nvGraphicFramePr>
              <p:xfrm>
                <a:off x="5037842" y="2709445"/>
                <a:ext cx="963613" cy="647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92" name="Equation" r:id="rId24" imgW="736600" imgH="495300" progId="Equation.DSMT4">
                        <p:embed/>
                      </p:oleObj>
                    </mc:Choice>
                    <mc:Fallback>
                      <p:oleObj name="Equation" r:id="rId24" imgW="736600" imgH="4953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37842" y="2709445"/>
                              <a:ext cx="963613" cy="647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1" name="Rounded Rectangle 70"/>
              <p:cNvSpPr/>
              <p:nvPr/>
            </p:nvSpPr>
            <p:spPr>
              <a:xfrm>
                <a:off x="3315222" y="4558052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Rounded Rectangle 71"/>
              <p:cNvSpPr/>
              <p:nvPr/>
            </p:nvSpPr>
            <p:spPr>
              <a:xfrm>
                <a:off x="4652447" y="4182414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ounded Rectangle 72"/>
              <p:cNvSpPr/>
              <p:nvPr/>
            </p:nvSpPr>
            <p:spPr>
              <a:xfrm>
                <a:off x="4637681" y="5136641"/>
                <a:ext cx="268671" cy="280853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dk1">
                      <a:tint val="100000"/>
                      <a:shade val="100000"/>
                      <a:satMod val="130000"/>
                      <a:alpha val="32000"/>
                    </a:schemeClr>
                  </a:gs>
                  <a:gs pos="100000">
                    <a:schemeClr val="dk1">
                      <a:tint val="50000"/>
                      <a:shade val="100000"/>
                      <a:satMod val="350000"/>
                      <a:alpha val="32000"/>
                    </a:schemeClr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>
                <a:off x="3582669" y="4699182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3928193" y="4301113"/>
                <a:ext cx="0" cy="39806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3928193" y="4301113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937336" y="4301113"/>
                <a:ext cx="700345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921875" y="5293881"/>
                <a:ext cx="700345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3928193" y="4681764"/>
                <a:ext cx="0" cy="61211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36</TotalTime>
  <Words>1942</Words>
  <Application>Microsoft Macintosh PowerPoint</Application>
  <PresentationFormat>On-screen Show (4:3)</PresentationFormat>
  <Paragraphs>361</Paragraphs>
  <Slides>3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Equation</vt:lpstr>
      <vt:lpstr>Document</vt:lpstr>
      <vt:lpstr>Ensemble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mploying Ensemble Modeling in real applications</vt:lpstr>
      <vt:lpstr>Ensemble model for Multi-Unit Power Plant: 1st Configuration</vt:lpstr>
      <vt:lpstr>Ensemble model for Multi-Unit Power Plant: 2nd Configuration</vt:lpstr>
      <vt:lpstr>Ensemble model for Multi-Unit Power Plant: Preliminary results</vt:lpstr>
      <vt:lpstr>Employing Ensemble modeling in RAVEN: 2 Examples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Exercise 2: Create an EnsembleModel of a Code and an ExternalModel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765</cp:revision>
  <cp:lastPrinted>2001-05-07T20:21:30Z</cp:lastPrinted>
  <dcterms:created xsi:type="dcterms:W3CDTF">1999-10-26T20:37:18Z</dcterms:created>
  <dcterms:modified xsi:type="dcterms:W3CDTF">2017-06-29T14:03:24Z</dcterms:modified>
</cp:coreProperties>
</file>